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331" r:id="rId4"/>
    <p:sldId id="257" r:id="rId5"/>
    <p:sldId id="306" r:id="rId6"/>
    <p:sldId id="318" r:id="rId7"/>
    <p:sldId id="322" r:id="rId8"/>
    <p:sldId id="317" r:id="rId9"/>
    <p:sldId id="307" r:id="rId10"/>
    <p:sldId id="325" r:id="rId11"/>
    <p:sldId id="326" r:id="rId12"/>
    <p:sldId id="323" r:id="rId13"/>
    <p:sldId id="319" r:id="rId14"/>
    <p:sldId id="287" r:id="rId15"/>
    <p:sldId id="293" r:id="rId16"/>
    <p:sldId id="320" r:id="rId17"/>
    <p:sldId id="300" r:id="rId18"/>
    <p:sldId id="334" r:id="rId19"/>
    <p:sldId id="327" r:id="rId20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7" d="100"/>
          <a:sy n="97" d="100"/>
        </p:scale>
        <p:origin x="-11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05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19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6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7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14210493-F1E5-3947-89D9-9F31E085CCF0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816F4D3B-050F-E94C-AE39-4FED2171D20A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6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228600" y="4038600"/>
            <a:ext cx="4114800" cy="685800"/>
            <a:chOff x="228600" y="4038600"/>
            <a:chExt cx="4114800" cy="685800"/>
          </a:xfrm>
        </p:grpSpPr>
        <p:sp>
          <p:nvSpPr>
            <p:cNvPr id="31" name="Oval 30"/>
            <p:cNvSpPr/>
            <p:nvPr/>
          </p:nvSpPr>
          <p:spPr bwMode="auto">
            <a:xfrm>
              <a:off x="12954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5146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3" name="Curved Connector 32"/>
            <p:cNvCxnSpPr/>
            <p:nvPr/>
          </p:nvCxnSpPr>
          <p:spPr bwMode="auto">
            <a:xfrm rot="16200000" flipV="1">
              <a:off x="2241550" y="3397250"/>
              <a:ext cx="12700" cy="1295400"/>
            </a:xfrm>
            <a:prstGeom prst="curvedConnector3">
              <a:avLst>
                <a:gd name="adj1" fmla="val 4686874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4"/>
            <p:cNvSpPr/>
            <p:nvPr/>
          </p:nvSpPr>
          <p:spPr bwMode="auto">
            <a:xfrm>
              <a:off x="2286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7338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8" name="Straight Arrow Connector 37"/>
            <p:cNvCxnSpPr>
              <a:stCxn id="32" idx="6"/>
              <a:endCxn id="36" idx="2"/>
            </p:cNvCxnSpPr>
            <p:nvPr/>
          </p:nvCxnSpPr>
          <p:spPr bwMode="auto">
            <a:xfrm>
              <a:off x="3124200" y="4380131"/>
              <a:ext cx="6096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31" idx="2"/>
              <a:endCxn id="35" idx="6"/>
            </p:cNvCxnSpPr>
            <p:nvPr/>
          </p:nvCxnSpPr>
          <p:spPr bwMode="auto">
            <a:xfrm flipH="1">
              <a:off x="838200" y="4380131"/>
              <a:ext cx="4572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Curved Connector 45"/>
            <p:cNvCxnSpPr>
              <a:stCxn id="32" idx="4"/>
              <a:endCxn id="31" idx="4"/>
            </p:cNvCxnSpPr>
            <p:nvPr/>
          </p:nvCxnSpPr>
          <p:spPr bwMode="auto">
            <a:xfrm rot="5400000">
              <a:off x="2209800" y="4075331"/>
              <a:ext cx="12700" cy="1219200"/>
            </a:xfrm>
            <a:prstGeom prst="curvedConnector3">
              <a:avLst>
                <a:gd name="adj1" fmla="val 4377567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54" name="Group 53"/>
          <p:cNvGrpSpPr/>
          <p:nvPr/>
        </p:nvGrpSpPr>
        <p:grpSpPr>
          <a:xfrm>
            <a:off x="304800" y="3962400"/>
            <a:ext cx="3936703" cy="683062"/>
            <a:chOff x="330497" y="4001869"/>
            <a:chExt cx="3936703" cy="683062"/>
          </a:xfrm>
        </p:grpSpPr>
        <p:sp>
          <p:nvSpPr>
            <p:cNvPr id="50" name="TextBox 49"/>
            <p:cNvSpPr txBox="1"/>
            <p:nvPr/>
          </p:nvSpPr>
          <p:spPr>
            <a:xfrm>
              <a:off x="330497" y="4001869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42459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648200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5EE687B-6412-EB45-B7C7-83D7DCF91618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smtClean="0"/>
              <a:t>[ever </a:t>
            </a:r>
            <a:r>
              <a:rPr lang="en-US" sz="4000" dirty="0"/>
              <a:t>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]</a:t>
            </a:r>
            <a:endParaRPr lang="en-US" sz="4000" dirty="0" smtClean="0"/>
          </a:p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smtClean="0"/>
              <a:t>[reach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]</a:t>
            </a:r>
            <a:endParaRPr lang="en-US" sz="4000" dirty="0" smtClean="0"/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B826CD8C-0477-834C-B53A-FCC4FCE3844A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6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4856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chemeClr val="accent2"/>
                </a:solidFill>
              </a:rPr>
              <a:t>B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2</TotalTime>
  <Words>1341</Words>
  <Application>Microsoft Macintosh PowerPoint</Application>
  <PresentationFormat>On-screen Show (4:3)</PresentationFormat>
  <Paragraphs>357</Paragraphs>
  <Slides>19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Blank Presentation</vt:lpstr>
      <vt:lpstr>Equation</vt:lpstr>
      <vt:lpstr>Random Walks</vt:lpstr>
      <vt:lpstr>Applications of Random Walk</vt:lpstr>
      <vt:lpstr>Example: Gambler’s Ruin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Questions on Stationary Dist</vt:lpstr>
      <vt:lpstr>Stationary Difficulties</vt:lpstr>
      <vt:lpstr>Further Question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99</cp:revision>
  <cp:lastPrinted>2013-12-06T02:58:04Z</cp:lastPrinted>
  <dcterms:created xsi:type="dcterms:W3CDTF">2011-05-11T16:21:46Z</dcterms:created>
  <dcterms:modified xsi:type="dcterms:W3CDTF">2013-12-07T21:39:35Z</dcterms:modified>
</cp:coreProperties>
</file>